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7E02" w:rsidRPr="00BB42A2" w:rsidRDefault="00337E02" w:rsidP="00337E02">
      <w:pPr>
        <w:widowControl w:val="0"/>
        <w:ind w:left="-1134"/>
        <w:jc w:val="both"/>
      </w:pPr>
      <w:r w:rsidRPr="00BB42A2">
        <w:t>4</w:t>
      </w:r>
      <w:r>
        <w:t>8</w:t>
      </w:r>
      <w:r w:rsidRPr="00BB42A2">
        <w:t xml:space="preserve">-1. Площадь равнобедренной трапеции равна 32. В трапецию вписана окружность. Найти боковую сторону, если угол при основании равен </w:t>
      </w:r>
      <w:r w:rsidRPr="00BB42A2"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6.3pt" o:ole="">
            <v:imagedata r:id="rId6" o:title=""/>
          </v:shape>
          <o:OLEObject Type="Embed" ProgID="Equation.DSMT4" ShapeID="_x0000_i1025" DrawAspect="Content" ObjectID="_1617637943" r:id="rId7"/>
        </w:object>
      </w:r>
      <w:r w:rsidRPr="00BB42A2">
        <w:t>. (2 очка)</w:t>
      </w:r>
    </w:p>
    <w:p w:rsidR="00337E02" w:rsidRPr="00BB42A2" w:rsidRDefault="00337E02" w:rsidP="00337E02">
      <w:pPr>
        <w:widowControl w:val="0"/>
        <w:ind w:left="-1134"/>
        <w:jc w:val="both"/>
      </w:pPr>
      <w:r>
        <w:t xml:space="preserve">48-2. </w:t>
      </w:r>
      <w:r w:rsidRPr="00BB42A2">
        <w:t xml:space="preserve">В параллелограмме ABCD F – середина </w:t>
      </w:r>
      <w:proofErr w:type="gramStart"/>
      <w:r w:rsidRPr="00BB42A2">
        <w:t>ВС</w:t>
      </w:r>
      <w:proofErr w:type="gramEnd"/>
      <w:r w:rsidRPr="00BB42A2">
        <w:t xml:space="preserve">, </w:t>
      </w:r>
      <m:oMath>
        <m:r>
          <m:rPr>
            <m:sty m:val="p"/>
          </m:rPr>
          <w:rPr>
            <w:rFonts w:ascii="Cambria Math" w:hAnsi="Cambria Math"/>
          </w:rPr>
          <m:t>AF∩BD=E</m:t>
        </m:r>
      </m:oMath>
      <w:r w:rsidRPr="00BB42A2">
        <w:t xml:space="preserve">; луч СЕ пересекает сторону АВ в точке К. ВК = 5, AD = 12. </w:t>
      </w:r>
      <m:oMath>
        <m:r>
          <m:rPr>
            <m:sty m:val="p"/>
          </m:rPr>
          <w:rPr>
            <w:rFonts w:ascii="Cambria Math" w:hAnsi="Cambria Math"/>
          </w:rPr>
          <m:t>∠BAC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p>
        </m:sSup>
      </m:oMath>
      <w:r w:rsidRPr="00BB42A2">
        <w:t xml:space="preserve">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CD</m:t>
            </m:r>
          </m:sub>
        </m:sSub>
      </m:oMath>
      <w:r w:rsidRPr="00BB42A2">
        <w:t>. (3)</w:t>
      </w:r>
    </w:p>
    <w:p w:rsidR="00337E02" w:rsidRPr="00BB42A2" w:rsidRDefault="00337E02" w:rsidP="00337E02">
      <w:pPr>
        <w:widowControl w:val="0"/>
        <w:ind w:left="-1134"/>
        <w:jc w:val="both"/>
      </w:pPr>
      <w:r w:rsidRPr="00BB42A2">
        <w:t>4</w:t>
      </w:r>
      <w:r>
        <w:t>8</w:t>
      </w:r>
      <w:r w:rsidRPr="00BB42A2">
        <w:t>-</w:t>
      </w:r>
      <w:r>
        <w:t>3</w:t>
      </w:r>
      <w:r w:rsidRPr="00BB42A2">
        <w:t xml:space="preserve">. Расстояние между центрами окружностей </w:t>
      </w:r>
      <w:r w:rsidRPr="00BB42A2">
        <w:object w:dxaOrig="520" w:dyaOrig="360">
          <v:shape id="_x0000_i1026" type="#_x0000_t75" style="width:25.65pt;height:18.15pt" o:ole="">
            <v:imagedata r:id="rId8" o:title=""/>
          </v:shape>
          <o:OLEObject Type="Embed" ProgID="Equation.DSMT4" ShapeID="_x0000_i1026" DrawAspect="Content" ObjectID="_1617637944" r:id="rId9"/>
        </w:object>
      </w:r>
      <w:r w:rsidRPr="00BB42A2">
        <w:t xml:space="preserve">=10r. </w:t>
      </w:r>
      <w:r w:rsidRPr="00BB42A2">
        <w:object w:dxaOrig="1400" w:dyaOrig="360">
          <v:shape id="_x0000_i1027" type="#_x0000_t75" style="width:65.1pt;height:16.9pt" o:ole="">
            <v:imagedata r:id="rId10" o:title=""/>
          </v:shape>
          <o:OLEObject Type="Embed" ProgID="Equation.DSMT4" ShapeID="_x0000_i1027" DrawAspect="Content" ObjectID="_1617637945" r:id="rId11"/>
        </w:object>
      </w:r>
      <w:r w:rsidRPr="00BB42A2">
        <w:t>. Прямая, пересекающая меньшую окружность в точках</w:t>
      </w:r>
      <w:proofErr w:type="gramStart"/>
      <w:r w:rsidRPr="00BB42A2">
        <w:t xml:space="preserve"> А</w:t>
      </w:r>
      <w:proofErr w:type="gramEnd"/>
      <w:r w:rsidRPr="00BB42A2">
        <w:t xml:space="preserve"> и В, касается большей в точке С. Найти хорду АВ, если АВ=2ВС. (5 очков)</w:t>
      </w:r>
    </w:p>
    <w:tbl>
      <w:tblPr>
        <w:tblStyle w:val="a7"/>
        <w:tblW w:w="0" w:type="auto"/>
        <w:tblInd w:w="-743" w:type="dxa"/>
        <w:tblLook w:val="04A0"/>
      </w:tblPr>
      <w:tblGrid>
        <w:gridCol w:w="5246"/>
        <w:gridCol w:w="5386"/>
      </w:tblGrid>
      <w:tr w:rsidR="00337E02" w:rsidTr="00337E02">
        <w:tc>
          <w:tcPr>
            <w:tcW w:w="5246" w:type="dxa"/>
          </w:tcPr>
          <w:p w:rsidR="00337E02" w:rsidRPr="00187628" w:rsidRDefault="00337E02" w:rsidP="009F7AE8">
            <w:r>
              <w:t>48-4. АВ=ОА=</w:t>
            </w:r>
            <w:r>
              <w:rPr>
                <w:lang w:val="en-US"/>
              </w:rPr>
              <w:t>R</w:t>
            </w:r>
            <w:r>
              <w:t xml:space="preserve">, </w:t>
            </w:r>
            <w:r w:rsidRPr="00187628">
              <w:rPr>
                <w:rFonts w:eastAsiaTheme="minorHAnsi" w:cstheme="minorBidi"/>
                <w:position w:val="-8"/>
                <w:lang w:eastAsia="en-US"/>
              </w:rPr>
              <w:object w:dxaOrig="1100" w:dyaOrig="360">
                <v:shape id="_x0000_i1028" type="#_x0000_t75" style="width:55.1pt;height:18.15pt" o:ole="">
                  <v:imagedata r:id="rId12" o:title=""/>
                </v:shape>
                <o:OLEObject Type="Embed" ProgID="Equation.DSMT4" ShapeID="_x0000_i1028" DrawAspect="Content" ObjectID="_1617637946" r:id="rId13"/>
              </w:object>
            </w:r>
            <w:r>
              <w:t>. Найти АС. (3 очка)</w:t>
            </w:r>
          </w:p>
          <w:p w:rsidR="00337E02" w:rsidRDefault="00337E02" w:rsidP="009F7AE8">
            <w:pPr>
              <w:ind w:left="-709" w:firstLine="709"/>
            </w:pPr>
            <w:r>
              <w:rPr>
                <w:noProof/>
              </w:rPr>
              <w:drawing>
                <wp:inline distT="0" distB="0" distL="0" distR="0">
                  <wp:extent cx="1494790" cy="1524000"/>
                  <wp:effectExtent l="19050" t="0" r="0" b="0"/>
                  <wp:docPr id="18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479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6" w:type="dxa"/>
          </w:tcPr>
          <w:p w:rsidR="00337E02" w:rsidRDefault="00337E02" w:rsidP="009F7AE8">
            <w:r>
              <w:t>48-5. Дано:</w:t>
            </w:r>
            <w:r>
              <w:rPr>
                <w:rFonts w:eastAsiaTheme="minorHAnsi" w:cstheme="minorBidi"/>
                <w:lang w:eastAsia="en-US"/>
              </w:rPr>
              <w:t xml:space="preserve"> АВ=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</m:oMath>
            <w:r>
              <w:t xml:space="preserve">, </w:t>
            </w:r>
            <w:r w:rsidRPr="00187628">
              <w:rPr>
                <w:rFonts w:eastAsiaTheme="minorHAnsi" w:cstheme="minorBidi"/>
                <w:position w:val="-12"/>
                <w:lang w:eastAsia="en-US"/>
              </w:rPr>
              <w:object w:dxaOrig="999" w:dyaOrig="360">
                <v:shape id="_x0000_i1029" type="#_x0000_t75" style="width:50.1pt;height:18.15pt" o:ole="">
                  <v:imagedata r:id="rId15" o:title=""/>
                </v:shape>
                <o:OLEObject Type="Embed" ProgID="Equation.DSMT4" ShapeID="_x0000_i1029" DrawAspect="Content" ObjectID="_1617637947" r:id="rId16"/>
              </w:object>
            </w:r>
            <w:r>
              <w:t xml:space="preserve">. Найти </w:t>
            </w:r>
            <w:r>
              <w:rPr>
                <w:lang w:val="en-US"/>
              </w:rPr>
              <w:t>CD</w:t>
            </w:r>
            <w:r>
              <w:t>. (4 очка)</w:t>
            </w:r>
          </w:p>
          <w:p w:rsidR="00337E02" w:rsidRPr="00187628" w:rsidRDefault="00337E02" w:rsidP="009F7AE8">
            <w:r>
              <w:rPr>
                <w:noProof/>
              </w:rPr>
              <w:drawing>
                <wp:inline distT="0" distB="0" distL="0" distR="0">
                  <wp:extent cx="2573020" cy="1705610"/>
                  <wp:effectExtent l="19050" t="0" r="0" b="0"/>
                  <wp:docPr id="184" name="Рисунок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3020" cy="1705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963BF" w:rsidRPr="004F0097" w:rsidRDefault="003963BF" w:rsidP="003963BF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3963BF" w:rsidRPr="004F0097" w:rsidRDefault="003963BF" w:rsidP="003963BF">
      <w:pPr>
        <w:ind w:left="-1276"/>
        <w:jc w:val="both"/>
        <w:rPr>
          <w:sz w:val="18"/>
          <w:szCs w:val="18"/>
        </w:rPr>
      </w:pPr>
    </w:p>
    <w:p w:rsidR="00337E02" w:rsidRPr="00BB42A2" w:rsidRDefault="00337E02" w:rsidP="00337E02">
      <w:pPr>
        <w:widowControl w:val="0"/>
        <w:ind w:left="-1134"/>
        <w:jc w:val="both"/>
      </w:pPr>
      <w:r w:rsidRPr="00BB42A2">
        <w:t>4</w:t>
      </w:r>
      <w:r>
        <w:t>8</w:t>
      </w:r>
      <w:r w:rsidRPr="00BB42A2">
        <w:t xml:space="preserve">-1. Площадь равнобедренной трапеции равна 32. В трапецию вписана окружность. Найти боковую сторону, если угол при основании равен </w:t>
      </w:r>
      <w:r w:rsidRPr="00BB42A2">
        <w:object w:dxaOrig="360" w:dyaOrig="320">
          <v:shape id="_x0000_i1030" type="#_x0000_t75" style="width:18.15pt;height:16.3pt" o:ole="">
            <v:imagedata r:id="rId6" o:title=""/>
          </v:shape>
          <o:OLEObject Type="Embed" ProgID="Equation.DSMT4" ShapeID="_x0000_i1030" DrawAspect="Content" ObjectID="_1617637948" r:id="rId18"/>
        </w:object>
      </w:r>
      <w:r w:rsidRPr="00BB42A2">
        <w:t>. (2 очка)</w:t>
      </w:r>
    </w:p>
    <w:p w:rsidR="00337E02" w:rsidRPr="00BB42A2" w:rsidRDefault="00337E02" w:rsidP="00337E02">
      <w:pPr>
        <w:widowControl w:val="0"/>
        <w:ind w:left="-1134"/>
        <w:jc w:val="both"/>
      </w:pPr>
      <w:r>
        <w:t xml:space="preserve">48-2. </w:t>
      </w:r>
      <w:r w:rsidRPr="00BB42A2">
        <w:t xml:space="preserve">В параллелограмме ABCD F – середина </w:t>
      </w:r>
      <w:proofErr w:type="gramStart"/>
      <w:r w:rsidRPr="00BB42A2">
        <w:t>ВС</w:t>
      </w:r>
      <w:proofErr w:type="gramEnd"/>
      <w:r w:rsidRPr="00BB42A2">
        <w:t xml:space="preserve">, </w:t>
      </w:r>
      <m:oMath>
        <m:r>
          <m:rPr>
            <m:sty m:val="p"/>
          </m:rPr>
          <w:rPr>
            <w:rFonts w:ascii="Cambria Math" w:hAnsi="Cambria Math"/>
          </w:rPr>
          <m:t>AF∩BD=E</m:t>
        </m:r>
      </m:oMath>
      <w:r w:rsidRPr="00BB42A2">
        <w:t xml:space="preserve">; луч СЕ пересекает сторону АВ в точке К. ВК = 5, AD = 12. </w:t>
      </w:r>
      <m:oMath>
        <m:r>
          <m:rPr>
            <m:sty m:val="p"/>
          </m:rPr>
          <w:rPr>
            <w:rFonts w:ascii="Cambria Math" w:hAnsi="Cambria Math"/>
          </w:rPr>
          <m:t>∠BAC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p>
        </m:sSup>
      </m:oMath>
      <w:r w:rsidRPr="00BB42A2">
        <w:t xml:space="preserve">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CD</m:t>
            </m:r>
          </m:sub>
        </m:sSub>
      </m:oMath>
      <w:r w:rsidRPr="00BB42A2">
        <w:t>. (3)</w:t>
      </w:r>
    </w:p>
    <w:p w:rsidR="00337E02" w:rsidRPr="00BB42A2" w:rsidRDefault="00337E02" w:rsidP="00337E02">
      <w:pPr>
        <w:widowControl w:val="0"/>
        <w:ind w:left="-1134"/>
        <w:jc w:val="both"/>
      </w:pPr>
      <w:r w:rsidRPr="00BB42A2">
        <w:t>4</w:t>
      </w:r>
      <w:r>
        <w:t>8</w:t>
      </w:r>
      <w:r w:rsidRPr="00BB42A2">
        <w:t>-</w:t>
      </w:r>
      <w:r>
        <w:t>3</w:t>
      </w:r>
      <w:r w:rsidRPr="00BB42A2">
        <w:t xml:space="preserve">. Расстояние между центрами окружностей </w:t>
      </w:r>
      <w:r w:rsidRPr="00BB42A2">
        <w:object w:dxaOrig="520" w:dyaOrig="360">
          <v:shape id="_x0000_i1031" type="#_x0000_t75" style="width:25.65pt;height:18.15pt" o:ole="">
            <v:imagedata r:id="rId8" o:title=""/>
          </v:shape>
          <o:OLEObject Type="Embed" ProgID="Equation.DSMT4" ShapeID="_x0000_i1031" DrawAspect="Content" ObjectID="_1617637949" r:id="rId19"/>
        </w:object>
      </w:r>
      <w:r w:rsidRPr="00BB42A2">
        <w:t xml:space="preserve">=10r. </w:t>
      </w:r>
      <w:r w:rsidRPr="00BB42A2">
        <w:object w:dxaOrig="1400" w:dyaOrig="360">
          <v:shape id="_x0000_i1032" type="#_x0000_t75" style="width:65.1pt;height:16.9pt" o:ole="">
            <v:imagedata r:id="rId10" o:title=""/>
          </v:shape>
          <o:OLEObject Type="Embed" ProgID="Equation.DSMT4" ShapeID="_x0000_i1032" DrawAspect="Content" ObjectID="_1617637950" r:id="rId20"/>
        </w:object>
      </w:r>
      <w:r w:rsidRPr="00BB42A2">
        <w:t>. Прямая, пересекающая меньшую окружность в точках</w:t>
      </w:r>
      <w:proofErr w:type="gramStart"/>
      <w:r w:rsidRPr="00BB42A2">
        <w:t xml:space="preserve"> А</w:t>
      </w:r>
      <w:proofErr w:type="gramEnd"/>
      <w:r w:rsidRPr="00BB42A2">
        <w:t xml:space="preserve"> и В, касается большей в точке С. Найти хорду АВ, если АВ=2ВС. (5 очков)</w:t>
      </w:r>
    </w:p>
    <w:tbl>
      <w:tblPr>
        <w:tblStyle w:val="a7"/>
        <w:tblW w:w="0" w:type="auto"/>
        <w:tblInd w:w="-743" w:type="dxa"/>
        <w:tblLook w:val="04A0"/>
      </w:tblPr>
      <w:tblGrid>
        <w:gridCol w:w="5246"/>
        <w:gridCol w:w="5386"/>
      </w:tblGrid>
      <w:tr w:rsidR="00337E02" w:rsidTr="009F7AE8">
        <w:tc>
          <w:tcPr>
            <w:tcW w:w="5246" w:type="dxa"/>
          </w:tcPr>
          <w:p w:rsidR="00337E02" w:rsidRPr="00187628" w:rsidRDefault="00337E02" w:rsidP="009F7AE8">
            <w:r>
              <w:t>48-4. АВ=ОА=</w:t>
            </w:r>
            <w:r>
              <w:rPr>
                <w:lang w:val="en-US"/>
              </w:rPr>
              <w:t>R</w:t>
            </w:r>
            <w:r>
              <w:t xml:space="preserve">, </w:t>
            </w:r>
            <w:r w:rsidRPr="00187628">
              <w:rPr>
                <w:rFonts w:eastAsiaTheme="minorHAnsi" w:cstheme="minorBidi"/>
                <w:position w:val="-8"/>
                <w:lang w:eastAsia="en-US"/>
              </w:rPr>
              <w:object w:dxaOrig="1100" w:dyaOrig="360">
                <v:shape id="_x0000_i1033" type="#_x0000_t75" style="width:55.1pt;height:18.15pt" o:ole="">
                  <v:imagedata r:id="rId12" o:title=""/>
                </v:shape>
                <o:OLEObject Type="Embed" ProgID="Equation.DSMT4" ShapeID="_x0000_i1033" DrawAspect="Content" ObjectID="_1617637951" r:id="rId21"/>
              </w:object>
            </w:r>
            <w:r>
              <w:t>. Найти АС. (3 очка)</w:t>
            </w:r>
          </w:p>
          <w:p w:rsidR="00337E02" w:rsidRDefault="00337E02" w:rsidP="009F7AE8">
            <w:pPr>
              <w:ind w:left="-709" w:firstLine="709"/>
            </w:pPr>
            <w:r>
              <w:rPr>
                <w:noProof/>
              </w:rPr>
              <w:drawing>
                <wp:inline distT="0" distB="0" distL="0" distR="0">
                  <wp:extent cx="1494790" cy="1524000"/>
                  <wp:effectExtent l="19050" t="0" r="0" b="0"/>
                  <wp:docPr id="3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479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6" w:type="dxa"/>
          </w:tcPr>
          <w:p w:rsidR="00337E02" w:rsidRDefault="00337E02" w:rsidP="009F7AE8">
            <w:r>
              <w:t>48-5. Дано:</w:t>
            </w:r>
            <w:r>
              <w:rPr>
                <w:rFonts w:eastAsiaTheme="minorHAnsi" w:cstheme="minorBidi"/>
                <w:lang w:eastAsia="en-US"/>
              </w:rPr>
              <w:t xml:space="preserve"> АВ=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</m:oMath>
            <w:r>
              <w:t xml:space="preserve">, </w:t>
            </w:r>
            <w:r w:rsidRPr="00187628">
              <w:rPr>
                <w:rFonts w:eastAsiaTheme="minorHAnsi" w:cstheme="minorBidi"/>
                <w:position w:val="-12"/>
                <w:lang w:eastAsia="en-US"/>
              </w:rPr>
              <w:object w:dxaOrig="999" w:dyaOrig="360">
                <v:shape id="_x0000_i1034" type="#_x0000_t75" style="width:50.1pt;height:18.15pt" o:ole="">
                  <v:imagedata r:id="rId15" o:title=""/>
                </v:shape>
                <o:OLEObject Type="Embed" ProgID="Equation.DSMT4" ShapeID="_x0000_i1034" DrawAspect="Content" ObjectID="_1617637952" r:id="rId22"/>
              </w:object>
            </w:r>
            <w:r>
              <w:t xml:space="preserve">. Найти </w:t>
            </w:r>
            <w:r>
              <w:rPr>
                <w:lang w:val="en-US"/>
              </w:rPr>
              <w:t>CD</w:t>
            </w:r>
            <w:r>
              <w:t>. (4 очка)</w:t>
            </w:r>
          </w:p>
          <w:p w:rsidR="00337E02" w:rsidRPr="00187628" w:rsidRDefault="00337E02" w:rsidP="009F7AE8">
            <w:r>
              <w:rPr>
                <w:noProof/>
              </w:rPr>
              <w:drawing>
                <wp:inline distT="0" distB="0" distL="0" distR="0">
                  <wp:extent cx="2573020" cy="1705610"/>
                  <wp:effectExtent l="19050" t="0" r="0" b="0"/>
                  <wp:docPr id="4" name="Рисунок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3020" cy="1705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0097" w:rsidRPr="00337E02" w:rsidRDefault="004F0097" w:rsidP="004F0097">
      <w:pPr>
        <w:pBdr>
          <w:bottom w:val="single" w:sz="4" w:space="1" w:color="auto"/>
        </w:pBdr>
        <w:ind w:left="-1276"/>
        <w:jc w:val="both"/>
        <w:rPr>
          <w:sz w:val="20"/>
          <w:szCs w:val="20"/>
        </w:rPr>
      </w:pPr>
    </w:p>
    <w:p w:rsidR="004F0097" w:rsidRPr="00337E02" w:rsidRDefault="004F0097" w:rsidP="004F0097">
      <w:pPr>
        <w:ind w:left="-1276"/>
        <w:jc w:val="both"/>
        <w:rPr>
          <w:sz w:val="20"/>
          <w:szCs w:val="20"/>
        </w:rPr>
      </w:pPr>
    </w:p>
    <w:p w:rsidR="00337E02" w:rsidRPr="00BB42A2" w:rsidRDefault="00337E02" w:rsidP="00337E02">
      <w:pPr>
        <w:widowControl w:val="0"/>
        <w:ind w:left="-1134"/>
        <w:jc w:val="both"/>
      </w:pPr>
      <w:r w:rsidRPr="00BB42A2">
        <w:t>4</w:t>
      </w:r>
      <w:r>
        <w:t>8</w:t>
      </w:r>
      <w:r w:rsidRPr="00BB42A2">
        <w:t xml:space="preserve">-1. Площадь равнобедренной трапеции равна 32. В трапецию вписана окружность. Найти боковую сторону, если угол при основании равен </w:t>
      </w:r>
      <w:r w:rsidRPr="00BB42A2">
        <w:object w:dxaOrig="360" w:dyaOrig="320">
          <v:shape id="_x0000_i1035" type="#_x0000_t75" style="width:18.15pt;height:16.3pt" o:ole="">
            <v:imagedata r:id="rId6" o:title=""/>
          </v:shape>
          <o:OLEObject Type="Embed" ProgID="Equation.DSMT4" ShapeID="_x0000_i1035" DrawAspect="Content" ObjectID="_1617637953" r:id="rId23"/>
        </w:object>
      </w:r>
      <w:r w:rsidRPr="00BB42A2">
        <w:t>. (2 очка)</w:t>
      </w:r>
    </w:p>
    <w:p w:rsidR="00337E02" w:rsidRPr="00BB42A2" w:rsidRDefault="00337E02" w:rsidP="00337E02">
      <w:pPr>
        <w:widowControl w:val="0"/>
        <w:ind w:left="-1134"/>
        <w:jc w:val="both"/>
      </w:pPr>
      <w:r>
        <w:t xml:space="preserve">48-2. </w:t>
      </w:r>
      <w:r w:rsidRPr="00BB42A2">
        <w:t xml:space="preserve">В параллелограмме ABCD F – середина </w:t>
      </w:r>
      <w:proofErr w:type="gramStart"/>
      <w:r w:rsidRPr="00BB42A2">
        <w:t>ВС</w:t>
      </w:r>
      <w:proofErr w:type="gramEnd"/>
      <w:r w:rsidRPr="00BB42A2">
        <w:t xml:space="preserve">, </w:t>
      </w:r>
      <m:oMath>
        <m:r>
          <m:rPr>
            <m:sty m:val="p"/>
          </m:rPr>
          <w:rPr>
            <w:rFonts w:ascii="Cambria Math" w:hAnsi="Cambria Math"/>
          </w:rPr>
          <m:t>AF∩BD=E</m:t>
        </m:r>
      </m:oMath>
      <w:r w:rsidRPr="00BB42A2">
        <w:t xml:space="preserve">; луч СЕ пересекает сторону АВ в точке К. ВК = 5, AD = 12. </w:t>
      </w:r>
      <m:oMath>
        <m:r>
          <m:rPr>
            <m:sty m:val="p"/>
          </m:rPr>
          <w:rPr>
            <w:rFonts w:ascii="Cambria Math" w:hAnsi="Cambria Math"/>
          </w:rPr>
          <m:t>∠BAC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p>
        </m:sSup>
      </m:oMath>
      <w:r w:rsidRPr="00BB42A2">
        <w:t xml:space="preserve">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CD</m:t>
            </m:r>
          </m:sub>
        </m:sSub>
      </m:oMath>
      <w:r w:rsidRPr="00BB42A2">
        <w:t>. (3)</w:t>
      </w:r>
    </w:p>
    <w:p w:rsidR="00337E02" w:rsidRPr="00BB42A2" w:rsidRDefault="00337E02" w:rsidP="00337E02">
      <w:pPr>
        <w:widowControl w:val="0"/>
        <w:ind w:left="-1134"/>
        <w:jc w:val="both"/>
      </w:pPr>
      <w:r w:rsidRPr="00BB42A2">
        <w:t>4</w:t>
      </w:r>
      <w:r>
        <w:t>8</w:t>
      </w:r>
      <w:r w:rsidRPr="00BB42A2">
        <w:t>-</w:t>
      </w:r>
      <w:r>
        <w:t>3</w:t>
      </w:r>
      <w:r w:rsidRPr="00BB42A2">
        <w:t xml:space="preserve">. Расстояние между центрами окружностей </w:t>
      </w:r>
      <w:r w:rsidRPr="00BB42A2">
        <w:object w:dxaOrig="520" w:dyaOrig="360">
          <v:shape id="_x0000_i1036" type="#_x0000_t75" style="width:25.65pt;height:18.15pt" o:ole="">
            <v:imagedata r:id="rId8" o:title=""/>
          </v:shape>
          <o:OLEObject Type="Embed" ProgID="Equation.DSMT4" ShapeID="_x0000_i1036" DrawAspect="Content" ObjectID="_1617637954" r:id="rId24"/>
        </w:object>
      </w:r>
      <w:r w:rsidRPr="00BB42A2">
        <w:t xml:space="preserve">=10r. </w:t>
      </w:r>
      <w:r w:rsidRPr="00BB42A2">
        <w:object w:dxaOrig="1400" w:dyaOrig="360">
          <v:shape id="_x0000_i1037" type="#_x0000_t75" style="width:65.1pt;height:16.9pt" o:ole="">
            <v:imagedata r:id="rId10" o:title=""/>
          </v:shape>
          <o:OLEObject Type="Embed" ProgID="Equation.DSMT4" ShapeID="_x0000_i1037" DrawAspect="Content" ObjectID="_1617637955" r:id="rId25"/>
        </w:object>
      </w:r>
      <w:r w:rsidRPr="00BB42A2">
        <w:t>. Прямая, пересекающая меньшую окружность в точках</w:t>
      </w:r>
      <w:proofErr w:type="gramStart"/>
      <w:r w:rsidRPr="00BB42A2">
        <w:t xml:space="preserve"> А</w:t>
      </w:r>
      <w:proofErr w:type="gramEnd"/>
      <w:r w:rsidRPr="00BB42A2">
        <w:t xml:space="preserve"> и В, касается большей в точке С. Найти хорду АВ, если АВ=2ВС. (5 очков)</w:t>
      </w:r>
    </w:p>
    <w:tbl>
      <w:tblPr>
        <w:tblStyle w:val="a7"/>
        <w:tblW w:w="0" w:type="auto"/>
        <w:tblInd w:w="-743" w:type="dxa"/>
        <w:tblLook w:val="04A0"/>
      </w:tblPr>
      <w:tblGrid>
        <w:gridCol w:w="5246"/>
        <w:gridCol w:w="5386"/>
      </w:tblGrid>
      <w:tr w:rsidR="00337E02" w:rsidTr="009F7AE8">
        <w:tc>
          <w:tcPr>
            <w:tcW w:w="5246" w:type="dxa"/>
          </w:tcPr>
          <w:p w:rsidR="00337E02" w:rsidRPr="00187628" w:rsidRDefault="00337E02" w:rsidP="009F7AE8">
            <w:r>
              <w:t>48-4. АВ=ОА=</w:t>
            </w:r>
            <w:r>
              <w:rPr>
                <w:lang w:val="en-US"/>
              </w:rPr>
              <w:t>R</w:t>
            </w:r>
            <w:r>
              <w:t xml:space="preserve">, </w:t>
            </w:r>
            <w:r w:rsidRPr="00187628">
              <w:rPr>
                <w:rFonts w:eastAsiaTheme="minorHAnsi" w:cstheme="minorBidi"/>
                <w:position w:val="-8"/>
                <w:lang w:eastAsia="en-US"/>
              </w:rPr>
              <w:object w:dxaOrig="1100" w:dyaOrig="360">
                <v:shape id="_x0000_i1038" type="#_x0000_t75" style="width:55.1pt;height:18.15pt" o:ole="">
                  <v:imagedata r:id="rId12" o:title=""/>
                </v:shape>
                <o:OLEObject Type="Embed" ProgID="Equation.DSMT4" ShapeID="_x0000_i1038" DrawAspect="Content" ObjectID="_1617637956" r:id="rId26"/>
              </w:object>
            </w:r>
            <w:r>
              <w:t>. Найти АС. (3 очка)</w:t>
            </w:r>
          </w:p>
          <w:p w:rsidR="00337E02" w:rsidRDefault="00337E02" w:rsidP="009F7AE8">
            <w:pPr>
              <w:ind w:left="-709" w:firstLine="709"/>
            </w:pPr>
            <w:r>
              <w:rPr>
                <w:noProof/>
              </w:rPr>
              <w:drawing>
                <wp:inline distT="0" distB="0" distL="0" distR="0">
                  <wp:extent cx="1494790" cy="1524000"/>
                  <wp:effectExtent l="19050" t="0" r="0" b="0"/>
                  <wp:docPr id="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479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6" w:type="dxa"/>
          </w:tcPr>
          <w:p w:rsidR="00337E02" w:rsidRDefault="00337E02" w:rsidP="009F7AE8">
            <w:r>
              <w:t>48-5. Дано:</w:t>
            </w:r>
            <w:r>
              <w:rPr>
                <w:rFonts w:eastAsiaTheme="minorHAnsi" w:cstheme="minorBidi"/>
                <w:lang w:eastAsia="en-US"/>
              </w:rPr>
              <w:t xml:space="preserve"> АВ=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</m:oMath>
            <w:r>
              <w:t xml:space="preserve">, </w:t>
            </w:r>
            <w:r w:rsidRPr="00187628">
              <w:rPr>
                <w:rFonts w:eastAsiaTheme="minorHAnsi" w:cstheme="minorBidi"/>
                <w:position w:val="-12"/>
                <w:lang w:eastAsia="en-US"/>
              </w:rPr>
              <w:object w:dxaOrig="999" w:dyaOrig="360">
                <v:shape id="_x0000_i1039" type="#_x0000_t75" style="width:50.1pt;height:18.15pt" o:ole="">
                  <v:imagedata r:id="rId15" o:title=""/>
                </v:shape>
                <o:OLEObject Type="Embed" ProgID="Equation.DSMT4" ShapeID="_x0000_i1039" DrawAspect="Content" ObjectID="_1617637957" r:id="rId27"/>
              </w:object>
            </w:r>
            <w:r>
              <w:t xml:space="preserve">. Найти </w:t>
            </w:r>
            <w:r>
              <w:rPr>
                <w:lang w:val="en-US"/>
              </w:rPr>
              <w:t>CD</w:t>
            </w:r>
            <w:r>
              <w:t>. (4 очка)</w:t>
            </w:r>
          </w:p>
          <w:p w:rsidR="00337E02" w:rsidRPr="00187628" w:rsidRDefault="00337E02" w:rsidP="009F7AE8">
            <w:r>
              <w:rPr>
                <w:noProof/>
              </w:rPr>
              <w:drawing>
                <wp:inline distT="0" distB="0" distL="0" distR="0">
                  <wp:extent cx="2573020" cy="1705610"/>
                  <wp:effectExtent l="19050" t="0" r="0" b="0"/>
                  <wp:docPr id="2" name="Рисунок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3020" cy="1705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0097" w:rsidRPr="004F0097" w:rsidRDefault="004F0097" w:rsidP="00337E02">
      <w:pPr>
        <w:widowControl w:val="0"/>
        <w:jc w:val="both"/>
        <w:rPr>
          <w:sz w:val="22"/>
          <w:szCs w:val="22"/>
        </w:rPr>
      </w:pPr>
    </w:p>
    <w:sectPr w:rsidR="004F0097" w:rsidRPr="004F0097" w:rsidSect="00F8673E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698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4DA1"/>
    <w:rsid w:val="000C5250"/>
    <w:rsid w:val="000E405E"/>
    <w:rsid w:val="000E4277"/>
    <w:rsid w:val="000E55E1"/>
    <w:rsid w:val="001019C6"/>
    <w:rsid w:val="00111382"/>
    <w:rsid w:val="00113C8B"/>
    <w:rsid w:val="001176F3"/>
    <w:rsid w:val="0012317E"/>
    <w:rsid w:val="00123DDF"/>
    <w:rsid w:val="0012479E"/>
    <w:rsid w:val="001248A9"/>
    <w:rsid w:val="00127620"/>
    <w:rsid w:val="00137E3C"/>
    <w:rsid w:val="00143127"/>
    <w:rsid w:val="001465C6"/>
    <w:rsid w:val="00151E8C"/>
    <w:rsid w:val="00152017"/>
    <w:rsid w:val="0015359D"/>
    <w:rsid w:val="00161984"/>
    <w:rsid w:val="00164FDE"/>
    <w:rsid w:val="0018001D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27C8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70472"/>
    <w:rsid w:val="00287617"/>
    <w:rsid w:val="0029408B"/>
    <w:rsid w:val="002A2E89"/>
    <w:rsid w:val="002A4498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394A"/>
    <w:rsid w:val="00305BF7"/>
    <w:rsid w:val="00305DA4"/>
    <w:rsid w:val="00310320"/>
    <w:rsid w:val="0031043A"/>
    <w:rsid w:val="00313A21"/>
    <w:rsid w:val="00315AA2"/>
    <w:rsid w:val="00315CA8"/>
    <w:rsid w:val="003168CA"/>
    <w:rsid w:val="00316AB1"/>
    <w:rsid w:val="00324FE8"/>
    <w:rsid w:val="003333D2"/>
    <w:rsid w:val="00333CEA"/>
    <w:rsid w:val="00335C08"/>
    <w:rsid w:val="00336C74"/>
    <w:rsid w:val="00337E02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2CF4"/>
    <w:rsid w:val="003845E9"/>
    <w:rsid w:val="003854BF"/>
    <w:rsid w:val="00390608"/>
    <w:rsid w:val="003963BF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160"/>
    <w:rsid w:val="003E432D"/>
    <w:rsid w:val="003E471A"/>
    <w:rsid w:val="003E49F7"/>
    <w:rsid w:val="003F080F"/>
    <w:rsid w:val="003F2A9C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34EDB"/>
    <w:rsid w:val="004459B3"/>
    <w:rsid w:val="00446207"/>
    <w:rsid w:val="004510F2"/>
    <w:rsid w:val="0046435F"/>
    <w:rsid w:val="00465E96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E779C"/>
    <w:rsid w:val="004F0097"/>
    <w:rsid w:val="004F47AB"/>
    <w:rsid w:val="004F4F97"/>
    <w:rsid w:val="00500471"/>
    <w:rsid w:val="0051411C"/>
    <w:rsid w:val="00516510"/>
    <w:rsid w:val="00523737"/>
    <w:rsid w:val="005247B6"/>
    <w:rsid w:val="00524994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5674"/>
    <w:rsid w:val="0055767B"/>
    <w:rsid w:val="00557C87"/>
    <w:rsid w:val="005601E0"/>
    <w:rsid w:val="00561740"/>
    <w:rsid w:val="0057455A"/>
    <w:rsid w:val="0058590C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30A9"/>
    <w:rsid w:val="00614F55"/>
    <w:rsid w:val="00621D25"/>
    <w:rsid w:val="00631367"/>
    <w:rsid w:val="00635F95"/>
    <w:rsid w:val="006444CD"/>
    <w:rsid w:val="0064695F"/>
    <w:rsid w:val="006559F1"/>
    <w:rsid w:val="0065693C"/>
    <w:rsid w:val="00656B27"/>
    <w:rsid w:val="00657B37"/>
    <w:rsid w:val="0066132D"/>
    <w:rsid w:val="006713E7"/>
    <w:rsid w:val="00671A49"/>
    <w:rsid w:val="00676F7F"/>
    <w:rsid w:val="00684383"/>
    <w:rsid w:val="00685BED"/>
    <w:rsid w:val="006871F9"/>
    <w:rsid w:val="00687345"/>
    <w:rsid w:val="0069057A"/>
    <w:rsid w:val="0069350E"/>
    <w:rsid w:val="00696FC7"/>
    <w:rsid w:val="006974ED"/>
    <w:rsid w:val="006A69E2"/>
    <w:rsid w:val="006B0BCE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152A3"/>
    <w:rsid w:val="00722524"/>
    <w:rsid w:val="00731164"/>
    <w:rsid w:val="00756EDE"/>
    <w:rsid w:val="00760541"/>
    <w:rsid w:val="007614FE"/>
    <w:rsid w:val="007620FE"/>
    <w:rsid w:val="00763302"/>
    <w:rsid w:val="007710D3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B5828"/>
    <w:rsid w:val="007B773F"/>
    <w:rsid w:val="007C2225"/>
    <w:rsid w:val="007C48C9"/>
    <w:rsid w:val="007C6739"/>
    <w:rsid w:val="007C6B6F"/>
    <w:rsid w:val="007D0863"/>
    <w:rsid w:val="007D0DAA"/>
    <w:rsid w:val="007D232E"/>
    <w:rsid w:val="007D50CF"/>
    <w:rsid w:val="007E30AB"/>
    <w:rsid w:val="007E3B2E"/>
    <w:rsid w:val="007F7E85"/>
    <w:rsid w:val="007F7FCD"/>
    <w:rsid w:val="00817ECA"/>
    <w:rsid w:val="0083115C"/>
    <w:rsid w:val="008318FC"/>
    <w:rsid w:val="00831DD8"/>
    <w:rsid w:val="00847829"/>
    <w:rsid w:val="00850029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9410A"/>
    <w:rsid w:val="008A5E20"/>
    <w:rsid w:val="008B2BD1"/>
    <w:rsid w:val="008B5404"/>
    <w:rsid w:val="008B5D2D"/>
    <w:rsid w:val="008C1767"/>
    <w:rsid w:val="008C22B1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70A5"/>
    <w:rsid w:val="0096224D"/>
    <w:rsid w:val="00971C64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25FB"/>
    <w:rsid w:val="009D3F58"/>
    <w:rsid w:val="009D67E1"/>
    <w:rsid w:val="009E3754"/>
    <w:rsid w:val="009E3AE9"/>
    <w:rsid w:val="009E4048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07A5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B5B0F"/>
    <w:rsid w:val="00AB7FB4"/>
    <w:rsid w:val="00AC3497"/>
    <w:rsid w:val="00AC3995"/>
    <w:rsid w:val="00AC5840"/>
    <w:rsid w:val="00AC5F28"/>
    <w:rsid w:val="00AD650C"/>
    <w:rsid w:val="00AE2428"/>
    <w:rsid w:val="00AE5D3F"/>
    <w:rsid w:val="00AE62AA"/>
    <w:rsid w:val="00AE7189"/>
    <w:rsid w:val="00AF2C40"/>
    <w:rsid w:val="00AF3944"/>
    <w:rsid w:val="00AF7EF4"/>
    <w:rsid w:val="00B0132C"/>
    <w:rsid w:val="00B053D2"/>
    <w:rsid w:val="00B11EF4"/>
    <w:rsid w:val="00B25868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64AE8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3457"/>
    <w:rsid w:val="00BE6FFC"/>
    <w:rsid w:val="00BE7071"/>
    <w:rsid w:val="00BF2BC7"/>
    <w:rsid w:val="00BF45C9"/>
    <w:rsid w:val="00BF7AF0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6BB7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1891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2D52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17388"/>
    <w:rsid w:val="00D2044D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22F3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1043B"/>
    <w:rsid w:val="00E172DA"/>
    <w:rsid w:val="00E31BD8"/>
    <w:rsid w:val="00E347B4"/>
    <w:rsid w:val="00E407A0"/>
    <w:rsid w:val="00E43922"/>
    <w:rsid w:val="00E55221"/>
    <w:rsid w:val="00E623FC"/>
    <w:rsid w:val="00E634EB"/>
    <w:rsid w:val="00E67619"/>
    <w:rsid w:val="00E72CC4"/>
    <w:rsid w:val="00E77709"/>
    <w:rsid w:val="00E80C42"/>
    <w:rsid w:val="00E81793"/>
    <w:rsid w:val="00E83C52"/>
    <w:rsid w:val="00E87A2A"/>
    <w:rsid w:val="00E95FD8"/>
    <w:rsid w:val="00E97B64"/>
    <w:rsid w:val="00EA01AC"/>
    <w:rsid w:val="00EA661B"/>
    <w:rsid w:val="00EB1333"/>
    <w:rsid w:val="00EB343D"/>
    <w:rsid w:val="00EB6F5B"/>
    <w:rsid w:val="00EC4579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64902"/>
    <w:rsid w:val="00F81E48"/>
    <w:rsid w:val="00F8673E"/>
    <w:rsid w:val="00FB75DF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4.bin"/><Relationship Id="rId85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C73DF56-CFAA-45A3-B554-B96442A771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02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4-21T14:10:00Z</cp:lastPrinted>
  <dcterms:created xsi:type="dcterms:W3CDTF">2019-04-24T15:31:00Z</dcterms:created>
  <dcterms:modified xsi:type="dcterms:W3CDTF">2019-04-24T15:33:00Z</dcterms:modified>
</cp:coreProperties>
</file>